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1" r:id="rId2"/>
    <p:sldId id="326" r:id="rId3"/>
    <p:sldId id="640" r:id="rId4"/>
    <p:sldId id="592" r:id="rId5"/>
    <p:sldId id="593" r:id="rId6"/>
    <p:sldId id="596" r:id="rId7"/>
    <p:sldId id="641" r:id="rId8"/>
    <p:sldId id="642" r:id="rId9"/>
    <p:sldId id="643" r:id="rId10"/>
    <p:sldId id="645" r:id="rId11"/>
    <p:sldId id="646" r:id="rId12"/>
    <p:sldId id="648" r:id="rId13"/>
    <p:sldId id="576" r:id="rId14"/>
  </p:sldIdLst>
  <p:sldSz cx="9144000" cy="5143500" type="screen16x9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11" clrIdx="1"/>
  <p:cmAuthor id="3" name="Windows User" initials="WU" lastIdx="2" clrIdx="2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669900"/>
    <a:srgbClr val="0000FF"/>
    <a:srgbClr val="3366FF"/>
    <a:srgbClr val="FFFFCC"/>
    <a:srgbClr val="FFFFFF"/>
    <a:srgbClr val="339933"/>
    <a:srgbClr val="009900"/>
    <a:srgbClr val="02023C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>
      <p:cViewPr varScale="1">
        <p:scale>
          <a:sx n="98" d="100"/>
          <a:sy n="98" d="100"/>
        </p:scale>
        <p:origin x="380" y="6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53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e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e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emf"/><Relationship Id="rId3" Type="http://schemas.openxmlformats.org/officeDocument/2006/relationships/image" Target="../media/image14.wmf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oleObject" Target="../embeddings/oleObject9.bin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35.png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image" Target="../media/image24.wmf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30.wmf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Relationship Id="rId22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5DBA6F2-AF5A-9A19-389E-58E8B98BE9C7}"/>
              </a:ext>
            </a:extLst>
          </p:cNvPr>
          <p:cNvSpPr txBox="1"/>
          <p:nvPr/>
        </p:nvSpPr>
        <p:spPr>
          <a:xfrm>
            <a:off x="1676400" y="361950"/>
            <a:ext cx="5638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PHƯƠNG TRÌNH </a:t>
            </a:r>
          </a:p>
          <a:p>
            <a:pPr lvl="0" algn="ctr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HỆ PHƯƠNG TRÌNH BẬC NHẤ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C42292-9534-9A69-6ACC-BED833AD33CD}"/>
              </a:ext>
            </a:extLst>
          </p:cNvPr>
          <p:cNvSpPr txBox="1"/>
          <p:nvPr/>
        </p:nvSpPr>
        <p:spPr>
          <a:xfrm>
            <a:off x="1181100" y="1583554"/>
            <a:ext cx="6629400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>
              <a:spcBef>
                <a:spcPts val="1200"/>
              </a:spcBef>
              <a:spcAft>
                <a:spcPts val="1200"/>
              </a:spcAft>
              <a:buFontTx/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F4D777-ECAD-0DE8-EBF2-1E437D7FF015}"/>
              </a:ext>
            </a:extLst>
          </p:cNvPr>
          <p:cNvSpPr txBox="1"/>
          <p:nvPr/>
        </p:nvSpPr>
        <p:spPr>
          <a:xfrm>
            <a:off x="1156780" y="2267285"/>
            <a:ext cx="6653719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BCA40E8-C950-0B21-5083-3D726622B71D}"/>
              </a:ext>
            </a:extLst>
          </p:cNvPr>
          <p:cNvSpPr txBox="1"/>
          <p:nvPr/>
        </p:nvSpPr>
        <p:spPr>
          <a:xfrm>
            <a:off x="1130841" y="3320348"/>
            <a:ext cx="6679658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9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2E5E8DB-2CF9-FBCA-B537-CD144F78EDDC}"/>
                  </a:ext>
                </a:extLst>
              </p:cNvPr>
              <p:cNvSpPr txBox="1"/>
              <p:nvPr/>
            </p:nvSpPr>
            <p:spPr>
              <a:xfrm>
                <a:off x="785922" y="3105150"/>
                <a:ext cx="5821326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phương trình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 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2E5E8DB-2CF9-FBCA-B537-CD144F78E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922" y="3105150"/>
                <a:ext cx="5821326" cy="677108"/>
              </a:xfrm>
              <a:prstGeom prst="rect">
                <a:avLst/>
              </a:prstGeom>
              <a:blipFill>
                <a:blip r:embed="rId2"/>
                <a:stretch>
                  <a:fillRect l="-942" t="-901" r="-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91D83BA-08A1-EB1D-5FD8-0FA67DFFD26D}"/>
              </a:ext>
            </a:extLst>
          </p:cNvPr>
          <p:cNvSpPr txBox="1"/>
          <p:nvPr/>
        </p:nvSpPr>
        <p:spPr>
          <a:xfrm>
            <a:off x="762000" y="209550"/>
            <a:ext cx="49547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2</a:t>
            </a:r>
            <a:endParaRPr lang="en-US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CEE43E-746C-8A97-ABDF-528EA474F352}"/>
                  </a:ext>
                </a:extLst>
              </p:cNvPr>
              <p:cNvSpPr txBox="1"/>
              <p:nvPr/>
            </p:nvSpPr>
            <p:spPr>
              <a:xfrm>
                <a:off x="774405" y="578882"/>
                <a:ext cx="49547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5=5(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)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5CEE43E-746C-8A97-ABDF-528EA474F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405" y="578882"/>
                <a:ext cx="4954772" cy="369332"/>
              </a:xfrm>
              <a:prstGeom prst="rect">
                <a:avLst/>
              </a:prstGeom>
              <a:blipFill>
                <a:blip r:embed="rId3"/>
                <a:stretch>
                  <a:fillRect l="-98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8F4DC8-9A21-44BB-475E-8A759FE853FE}"/>
                  </a:ext>
                </a:extLst>
              </p:cNvPr>
              <p:cNvSpPr txBox="1"/>
              <p:nvPr/>
            </p:nvSpPr>
            <p:spPr>
              <a:xfrm>
                <a:off x="914400" y="916759"/>
                <a:ext cx="49441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88F4DC8-9A21-44BB-475E-8A759FE853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16759"/>
                <a:ext cx="494413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A122DA-3ED6-B85E-2B9C-6C0342A50565}"/>
                  </a:ext>
                </a:extLst>
              </p:cNvPr>
              <p:cNvSpPr txBox="1"/>
              <p:nvPr/>
            </p:nvSpPr>
            <p:spPr>
              <a:xfrm>
                <a:off x="1084521" y="1240631"/>
                <a:ext cx="494413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−5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A122DA-3ED6-B85E-2B9C-6C0342A50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521" y="1240631"/>
                <a:ext cx="4944138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2E4470-B80C-6B50-76B0-F2B4302FD8AD}"/>
                  </a:ext>
                </a:extLst>
              </p:cNvPr>
              <p:cNvSpPr txBox="1"/>
              <p:nvPr/>
            </p:nvSpPr>
            <p:spPr>
              <a:xfrm>
                <a:off x="1295400" y="1508682"/>
                <a:ext cx="501147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0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22E4470-B80C-6B50-76B0-F2B4302FD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508682"/>
                <a:ext cx="501147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C732765-5A65-E0E0-4198-A7F9ACF4185E}"/>
              </a:ext>
            </a:extLst>
          </p:cNvPr>
          <p:cNvSpPr txBox="1"/>
          <p:nvPr/>
        </p:nvSpPr>
        <p:spPr>
          <a:xfrm>
            <a:off x="705292" y="1933835"/>
            <a:ext cx="71433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9E690DC-5738-59E7-D958-D231B693A807}"/>
                  </a:ext>
                </a:extLst>
              </p:cNvPr>
              <p:cNvSpPr txBox="1"/>
              <p:nvPr/>
            </p:nvSpPr>
            <p:spPr>
              <a:xfrm>
                <a:off x="1219200" y="2341092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9E690DC-5738-59E7-D958-D231B693A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341092"/>
                <a:ext cx="1447800" cy="369332"/>
              </a:xfrm>
              <a:prstGeom prst="rect">
                <a:avLst/>
              </a:prstGeom>
              <a:blipFill>
                <a:blip r:embed="rId7"/>
                <a:stretch>
                  <a:fillRect l="-336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942CD2-7960-73C4-FBE1-3C6BB8B85F93}"/>
                  </a:ext>
                </a:extLst>
              </p:cNvPr>
              <p:cNvSpPr txBox="1"/>
              <p:nvPr/>
            </p:nvSpPr>
            <p:spPr>
              <a:xfrm>
                <a:off x="1912088" y="2647950"/>
                <a:ext cx="83111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vi-VN" sz="18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942CD2-7960-73C4-FBE1-3C6BB8B85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088" y="2647950"/>
                <a:ext cx="83111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C62C222-A1AB-4D83-DF0E-1BE86B0649E9}"/>
                  </a:ext>
                </a:extLst>
              </p:cNvPr>
              <p:cNvSpPr txBox="1"/>
              <p:nvPr/>
            </p:nvSpPr>
            <p:spPr>
              <a:xfrm>
                <a:off x="3289889" y="2355097"/>
                <a:ext cx="197411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C62C222-A1AB-4D83-DF0E-1BE86B064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889" y="2355097"/>
                <a:ext cx="1974112" cy="369332"/>
              </a:xfrm>
              <a:prstGeom prst="rect">
                <a:avLst/>
              </a:prstGeom>
              <a:blipFill>
                <a:blip r:embed="rId9"/>
                <a:stretch>
                  <a:fillRect l="-277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202F6D4-0172-1128-9503-21030080F875}"/>
                  </a:ext>
                </a:extLst>
              </p:cNvPr>
              <p:cNvSpPr txBox="1"/>
              <p:nvPr/>
            </p:nvSpPr>
            <p:spPr>
              <a:xfrm>
                <a:off x="3930502" y="2641044"/>
                <a:ext cx="117489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0</m:t>
                      </m:r>
                    </m:oMath>
                  </m:oMathPara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202F6D4-0172-1128-9503-21030080F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502" y="2641044"/>
                <a:ext cx="117489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24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6" grpId="0"/>
      <p:bldP spid="20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3FFBCF-9898-350A-D2F9-13DB76BFFC9F}"/>
                  </a:ext>
                </a:extLst>
              </p:cNvPr>
              <p:cNvSpPr txBox="1"/>
              <p:nvPr/>
            </p:nvSpPr>
            <p:spPr>
              <a:xfrm>
                <a:off x="1485900" y="3436751"/>
                <a:ext cx="6172200" cy="10688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phương trình có nghiệm là </a:t>
                </a:r>
                <a14:m>
                  <m:oMath xmlns:m="http://schemas.openxmlformats.org/officeDocument/2006/math"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;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3FFBCF-9898-350A-D2F9-13DB76BFFC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" y="3436751"/>
                <a:ext cx="6172200" cy="1068819"/>
              </a:xfrm>
              <a:prstGeom prst="rect">
                <a:avLst/>
              </a:prstGeom>
              <a:blipFill>
                <a:blip r:embed="rId2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9390790-5C27-A37C-380F-CB43133E9FE6}"/>
              </a:ext>
            </a:extLst>
          </p:cNvPr>
          <p:cNvSpPr txBox="1"/>
          <p:nvPr/>
        </p:nvSpPr>
        <p:spPr>
          <a:xfrm>
            <a:off x="1447800" y="25924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2</a:t>
            </a:r>
            <a:endParaRPr lang="en-US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A240F2-E6B5-084E-8735-3959C6EE9CDC}"/>
                  </a:ext>
                </a:extLst>
              </p:cNvPr>
              <p:cNvSpPr txBox="1"/>
              <p:nvPr/>
            </p:nvSpPr>
            <p:spPr>
              <a:xfrm>
                <a:off x="2819400" y="709323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6=5(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)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A240F2-E6B5-084E-8735-3959C6EE9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709323"/>
                <a:ext cx="4572000" cy="369332"/>
              </a:xfrm>
              <a:prstGeom prst="rect">
                <a:avLst/>
              </a:prstGeom>
              <a:blipFill>
                <a:blip r:embed="rId3"/>
                <a:stretch>
                  <a:fillRect l="-12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BC4045-F574-182E-9767-536F5B96E2EA}"/>
                  </a:ext>
                </a:extLst>
              </p:cNvPr>
              <p:cNvSpPr txBox="1"/>
              <p:nvPr/>
            </p:nvSpPr>
            <p:spPr>
              <a:xfrm>
                <a:off x="1295400" y="1086960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vi-VN" sz="18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BC4045-F574-182E-9767-536F5B96E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086960"/>
                <a:ext cx="45720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439BC4-E653-2173-1499-DFAA522E6884}"/>
                  </a:ext>
                </a:extLst>
              </p:cNvPr>
              <p:cNvSpPr txBox="1"/>
              <p:nvPr/>
            </p:nvSpPr>
            <p:spPr>
              <a:xfrm>
                <a:off x="2019300" y="1456292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−5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439BC4-E653-2173-1499-DFAA522E6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300" y="1456292"/>
                <a:ext cx="45720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C95D45-984F-E958-880A-578B9909EF58}"/>
                  </a:ext>
                </a:extLst>
              </p:cNvPr>
              <p:cNvSpPr txBox="1"/>
              <p:nvPr/>
            </p:nvSpPr>
            <p:spPr>
              <a:xfrm>
                <a:off x="2286000" y="1833929"/>
                <a:ext cx="4572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3</m:t>
                        </m:r>
                      </m:e>
                    </m:d>
                    <m:r>
                      <a:rPr lang="vi-V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C95D45-984F-E958-880A-578B9909E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833929"/>
                <a:ext cx="45720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BBCB0A0-2732-3A03-2ADE-23FE6380349A}"/>
              </a:ext>
            </a:extLst>
          </p:cNvPr>
          <p:cNvSpPr txBox="1"/>
          <p:nvPr/>
        </p:nvSpPr>
        <p:spPr>
          <a:xfrm>
            <a:off x="1447800" y="2249914"/>
            <a:ext cx="655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569D91-FBB5-FBC1-C3FB-72578D150AF1}"/>
                  </a:ext>
                </a:extLst>
              </p:cNvPr>
              <p:cNvSpPr txBox="1"/>
              <p:nvPr/>
            </p:nvSpPr>
            <p:spPr>
              <a:xfrm>
                <a:off x="1905000" y="2659618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∗)</m:t>
                      </m:r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2=0</m:t>
                      </m:r>
                    </m:oMath>
                  </m:oMathPara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C569D91-FBB5-FBC1-C3FB-72578D150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659618"/>
                <a:ext cx="1524000" cy="369332"/>
              </a:xfrm>
              <a:prstGeom prst="rect">
                <a:avLst/>
              </a:prstGeom>
              <a:blipFill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0B431D-D155-F223-7504-11E5102E941C}"/>
                  </a:ext>
                </a:extLst>
              </p:cNvPr>
              <p:cNvSpPr txBox="1"/>
              <p:nvPr/>
            </p:nvSpPr>
            <p:spPr>
              <a:xfrm>
                <a:off x="2514600" y="2884656"/>
                <a:ext cx="990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vi-VN" sz="18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8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0B431D-D155-F223-7504-11E5102E94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884656"/>
                <a:ext cx="99060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AEEA87D-C44A-6542-770A-0C91C73A4298}"/>
                  </a:ext>
                </a:extLst>
              </p:cNvPr>
              <p:cNvSpPr txBox="1"/>
              <p:nvPr/>
            </p:nvSpPr>
            <p:spPr>
              <a:xfrm>
                <a:off x="3810000" y="2647950"/>
                <a:ext cx="19812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∗) </m:t>
                      </m:r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13</m:t>
                      </m:r>
                      <m:r>
                        <a:rPr lang="vi-VN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AEEA87D-C44A-6542-770A-0C91C73A4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647950"/>
                <a:ext cx="1981200" cy="369332"/>
              </a:xfrm>
              <a:prstGeom prst="rect">
                <a:avLst/>
              </a:prstGeom>
              <a:blipFill>
                <a:blip r:embed="rId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094AC2-1A67-88D2-2AAD-E49BF42A7247}"/>
                  </a:ext>
                </a:extLst>
              </p:cNvPr>
              <p:cNvSpPr txBox="1"/>
              <p:nvPr/>
            </p:nvSpPr>
            <p:spPr>
              <a:xfrm>
                <a:off x="4625163" y="2936852"/>
                <a:ext cx="1089837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8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vi-VN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094AC2-1A67-88D2-2AAD-E49BF42A7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163" y="2936852"/>
                <a:ext cx="1089837" cy="6109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668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4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6D3433-3522-1F14-6032-CD2A489C33D8}"/>
              </a:ext>
            </a:extLst>
          </p:cNvPr>
          <p:cNvSpPr txBox="1"/>
          <p:nvPr/>
        </p:nvSpPr>
        <p:spPr>
          <a:xfrm>
            <a:off x="838200" y="36195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075781-A9A5-91FA-45B7-CBC0BD78C613}"/>
              </a:ext>
            </a:extLst>
          </p:cNvPr>
          <p:cNvSpPr txBox="1"/>
          <p:nvPr/>
        </p:nvSpPr>
        <p:spPr>
          <a:xfrm>
            <a:off x="323445" y="879862"/>
            <a:ext cx="7525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(m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&gt;5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97714-A15B-4123-01FB-29CD231E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76152"/>
              </p:ext>
            </p:extLst>
          </p:nvPr>
        </p:nvGraphicFramePr>
        <p:xfrm>
          <a:off x="2971800" y="3428359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91960" progId="Equation.DSMT4">
                  <p:embed/>
                </p:oleObj>
              </mc:Choice>
              <mc:Fallback>
                <p:oleObj name="Equation" r:id="rId2" imgW="128268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97714-A15B-4123-01FB-29CD231E8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800" y="3428359"/>
                        <a:ext cx="1282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27D0AD-10A8-46EB-E5EF-53A7D603A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58983"/>
              </p:ext>
            </p:extLst>
          </p:nvPr>
        </p:nvGraphicFramePr>
        <p:xfrm>
          <a:off x="3060700" y="3705736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304560" progId="Equation.DSMT4">
                  <p:embed/>
                </p:oleObj>
              </mc:Choice>
              <mc:Fallback>
                <p:oleObj name="Equation" r:id="rId4" imgW="134604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627D0AD-10A8-46EB-E5EF-53A7D603A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700" y="3705736"/>
                        <a:ext cx="1346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CE97C59-BEE3-C936-FE98-0D2A9FFAC94E}"/>
              </a:ext>
            </a:extLst>
          </p:cNvPr>
          <p:cNvSpPr txBox="1"/>
          <p:nvPr/>
        </p:nvSpPr>
        <p:spPr>
          <a:xfrm>
            <a:off x="2034269" y="4410518"/>
            <a:ext cx="6500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&gt;5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7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5m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95F2BA-26BA-0540-57F9-7B704D0B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94417"/>
              </p:ext>
            </p:extLst>
          </p:nvPr>
        </p:nvGraphicFramePr>
        <p:xfrm>
          <a:off x="3011488" y="4087813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41200" progId="Equation.DSMT4">
                  <p:embed/>
                </p:oleObj>
              </mc:Choice>
              <mc:Fallback>
                <p:oleObj name="Equation" r:id="rId6" imgW="55872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95F2BA-26BA-0540-57F9-7B704D0B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1488" y="4087813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E18093-7EAC-BE5A-2E1E-D6F4EEE1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64844"/>
              </p:ext>
            </p:extLst>
          </p:nvPr>
        </p:nvGraphicFramePr>
        <p:xfrm>
          <a:off x="4191000" y="4075498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41200" progId="Equation.DSMT4">
                  <p:embed/>
                </p:oleObj>
              </mc:Choice>
              <mc:Fallback>
                <p:oleObj name="Equation" r:id="rId8" imgW="68580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DE18093-7EAC-BE5A-2E1E-D6F4EEE19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4075498"/>
                        <a:ext cx="685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2FD8829-16EB-52CC-3949-2533AA3A6B44}"/>
              </a:ext>
            </a:extLst>
          </p:cNvPr>
          <p:cNvSpPr txBox="1"/>
          <p:nvPr/>
        </p:nvSpPr>
        <p:spPr>
          <a:xfrm>
            <a:off x="304800" y="1304719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5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),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2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). 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8A4AF7-001E-4E9A-36AF-B8FA92405778}"/>
              </a:ext>
            </a:extLst>
          </p:cNvPr>
          <p:cNvSpPr txBox="1"/>
          <p:nvPr/>
        </p:nvSpPr>
        <p:spPr>
          <a:xfrm>
            <a:off x="914400" y="2000083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50)(x-25)(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0DEFB-C3B1-67E1-3311-C5FD6F803520}"/>
              </a:ext>
            </a:extLst>
          </p:cNvPr>
          <p:cNvSpPr txBox="1"/>
          <p:nvPr/>
        </p:nvSpPr>
        <p:spPr>
          <a:xfrm>
            <a:off x="1001139" y="2399182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50)(x-25)=125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6CDB48F-13E4-3C7D-8CE2-97F809825306}"/>
              </a:ext>
            </a:extLst>
          </p:cNvPr>
          <p:cNvSpPr txBox="1"/>
          <p:nvPr/>
        </p:nvSpPr>
        <p:spPr>
          <a:xfrm>
            <a:off x="1035185" y="2734202"/>
            <a:ext cx="685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x-50)(x-25)=1250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56E48D8-964C-9A24-7765-F41D202A8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26888"/>
              </p:ext>
            </p:extLst>
          </p:nvPr>
        </p:nvGraphicFramePr>
        <p:xfrm>
          <a:off x="2163763" y="3146425"/>
          <a:ext cx="2692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92080" imgH="304560" progId="Equation.DSMT4">
                  <p:embed/>
                </p:oleObj>
              </mc:Choice>
              <mc:Fallback>
                <p:oleObj name="Equation" r:id="rId10" imgW="26920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20794C-A34D-9A7B-780F-458FECD87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3763" y="3146425"/>
                        <a:ext cx="2692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F991130-5464-D00B-E28A-6064299A065E}"/>
              </a:ext>
            </a:extLst>
          </p:cNvPr>
          <p:cNvSpPr txBox="1"/>
          <p:nvPr/>
        </p:nvSpPr>
        <p:spPr>
          <a:xfrm>
            <a:off x="3509963" y="4023797"/>
            <a:ext cx="7445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C34A2B-BA9F-6601-EA69-9C9970488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44237"/>
              </p:ext>
            </p:extLst>
          </p:nvPr>
        </p:nvGraphicFramePr>
        <p:xfrm>
          <a:off x="6096000" y="2033559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013" imgH="292739" progId="Equation.DSMT4">
                  <p:embed/>
                </p:oleObj>
              </mc:Choice>
              <mc:Fallback>
                <p:oleObj name="Equation" r:id="rId12" imgW="317013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0" y="2033559"/>
                        <a:ext cx="317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9DE8E6E-1806-1488-1F83-D8479CFACA3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39000" y="681140"/>
            <a:ext cx="1970737" cy="189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49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3" grpId="0"/>
      <p:bldP spid="5" grpId="0"/>
      <p:bldP spid="12" grpId="0"/>
      <p:bldP spid="16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14400" y="590550"/>
            <a:ext cx="7620000" cy="41148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209800" y="782419"/>
            <a:ext cx="52197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HỌC Ở NHÀ</a:t>
            </a:r>
            <a:endParaRPr lang="en-US" sz="3000" dirty="0">
              <a:solidFill>
                <a:prstClr val="black"/>
              </a:solidFill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447800" y="1428750"/>
            <a:ext cx="6934200" cy="2632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20000"/>
              </a:lnSpc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indent="573088">
              <a:lnSpc>
                <a:spcPct val="12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SGK – 11)</a:t>
            </a:r>
          </a:p>
          <a:p>
            <a:pPr>
              <a:lnSpc>
                <a:spcPct val="120000"/>
              </a:lnSpc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-25474" y="0"/>
            <a:ext cx="9593855" cy="539115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0" y="2243376"/>
            <a:ext cx="7086600" cy="86177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ƯƠNG TRÌNH QUY VỀ PHƯƠNG TRÌNH BẬC NHẤT MỘT ẨN</a:t>
            </a:r>
            <a:endParaRPr lang="en-US" sz="2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65098" y="1428750"/>
            <a:ext cx="9286388" cy="42319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.PHƯƠNG TRÌNH VÀ  HỆ PHƯƠNG TRÌNH BẬC NHẤT </a:t>
            </a:r>
            <a:endParaRPr lang="en-US" sz="23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3354301" y="3184580"/>
            <a:ext cx="1146789" cy="453970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5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5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25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3921A3-3D0F-78B5-0258-38BBCA172C8C}"/>
              </a:ext>
            </a:extLst>
          </p:cNvPr>
          <p:cNvSpPr txBox="1"/>
          <p:nvPr/>
        </p:nvSpPr>
        <p:spPr>
          <a:xfrm>
            <a:off x="2286000" y="36195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ND THÀNH PHỐ CẨM PHẢ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CẨM PHẢ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6812BEE-4E57-A96F-CFAA-09620014EC1B}"/>
              </a:ext>
            </a:extLst>
          </p:cNvPr>
          <p:cNvCxnSpPr/>
          <p:nvPr/>
        </p:nvCxnSpPr>
        <p:spPr>
          <a:xfrm>
            <a:off x="3048000" y="971550"/>
            <a:ext cx="3505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274FE2E-9755-D148-2D4B-D68F5F4DC38A}"/>
              </a:ext>
            </a:extLst>
          </p:cNvPr>
          <p:cNvSpPr txBox="1"/>
          <p:nvPr/>
        </p:nvSpPr>
        <p:spPr>
          <a:xfrm>
            <a:off x="457200" y="909750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000" b="1" u="sng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u="sng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u="sng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b="1" u="sng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u="sng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u="sng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982443-4B61-7A4B-5B0A-32DEBE8F5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93038"/>
              </p:ext>
            </p:extLst>
          </p:nvPr>
        </p:nvGraphicFramePr>
        <p:xfrm>
          <a:off x="3657600" y="971550"/>
          <a:ext cx="336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304560" progId="Equation.DSMT4">
                  <p:embed/>
                </p:oleObj>
              </mc:Choice>
              <mc:Fallback>
                <p:oleObj name="Equation" r:id="rId2" imgW="3365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7600" y="971550"/>
                        <a:ext cx="336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0999407-09AD-8818-A951-76EF3CF64264}"/>
              </a:ext>
            </a:extLst>
          </p:cNvPr>
          <p:cNvSpPr txBox="1"/>
          <p:nvPr/>
        </p:nvSpPr>
        <p:spPr>
          <a:xfrm>
            <a:off x="152400" y="351469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QUY VỀ PHƯƠNG TRÌNH BẬC NHẤT MỘT ẨN</a:t>
            </a:r>
            <a:endParaRPr lang="en-US" sz="1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3D4CC4F-B7B3-6F80-AF1A-6BB852AF89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76351"/>
            <a:ext cx="6705600" cy="152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C1C3CC1-0C05-CEC9-127B-D3668FA9EC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800350"/>
            <a:ext cx="7749180" cy="1438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88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562350"/>
            <a:ext cx="1447800" cy="12769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98EC6D-6818-AAD1-4913-221B2BB80A61}"/>
                  </a:ext>
                </a:extLst>
              </p:cNvPr>
              <p:cNvSpPr txBox="1"/>
              <p:nvPr/>
            </p:nvSpPr>
            <p:spPr>
              <a:xfrm>
                <a:off x="990600" y="1885950"/>
                <a:ext cx="7924800" cy="14919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ý 2: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Thay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−3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3−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Thay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1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[2.</m:t>
                    </m:r>
                    <m:r>
                      <a:rPr lang="en-US" sz="14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1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]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nghiệm của phương trình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nghiệm của phương trình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ều là nghiệm của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98EC6D-6818-AAD1-4913-221B2BB80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885950"/>
                <a:ext cx="7924800" cy="1491947"/>
              </a:xfrm>
              <a:prstGeom prst="rect">
                <a:avLst/>
              </a:prstGeom>
              <a:blipFill>
                <a:blip r:embed="rId3"/>
                <a:stretch>
                  <a:fillRect l="-231" r="-154" b="-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903E37-D04B-297A-B568-FE01995ACB2F}"/>
                  </a:ext>
                </a:extLst>
              </p:cNvPr>
              <p:cNvSpPr txBox="1"/>
              <p:nvPr/>
            </p:nvSpPr>
            <p:spPr>
              <a:xfrm>
                <a:off x="990600" y="3409950"/>
                <a:ext cx="7696200" cy="1042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ý 3: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:</a:t>
                </a:r>
                <a:r>
                  <a:rPr lang="en-US" sz="1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 hai phương 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được 2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giá trị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nghiệm của phương trình 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903E37-D04B-297A-B568-FE01995AC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409950"/>
                <a:ext cx="7696200" cy="1042850"/>
              </a:xfrm>
              <a:prstGeom prst="rect">
                <a:avLst/>
              </a:prstGeom>
              <a:blipFill>
                <a:blip r:embed="rId4"/>
                <a:stretch>
                  <a:fillRect l="-238" t="-585" b="-5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3277F3-2660-FC76-37E8-58129FDEEE2C}"/>
                  </a:ext>
                </a:extLst>
              </p:cNvPr>
              <p:cNvSpPr txBox="1"/>
              <p:nvPr/>
            </p:nvSpPr>
            <p:spPr>
              <a:xfrm>
                <a:off x="990600" y="143530"/>
                <a:ext cx="7391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1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Đ1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u, v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v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 </a:t>
                </a:r>
                <a:r>
                  <a:rPr lang="en-US" sz="1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á trị của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oặc giá trị của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3277F3-2660-FC76-37E8-58129FDEE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43530"/>
                <a:ext cx="7391400" cy="523220"/>
              </a:xfrm>
              <a:prstGeom prst="rect">
                <a:avLst/>
              </a:prstGeom>
              <a:blipFill>
                <a:blip r:embed="rId5"/>
                <a:stretch>
                  <a:fillRect l="-248" t="-2353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42A721-5E6F-1F7E-747E-657E72FDAA2F}"/>
                  </a:ext>
                </a:extLst>
              </p:cNvPr>
              <p:cNvSpPr txBox="1"/>
              <p:nvPr/>
            </p:nvSpPr>
            <p:spPr>
              <a:xfrm>
                <a:off x="999460" y="666267"/>
                <a:ext cx="5934740" cy="1473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d>
                      <m:d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ý 1:</a:t>
                </a:r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∗) </m:t>
                      </m:r>
                      <m:r>
                        <a:rPr lang="vi-VN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3=0</m:t>
                      </m:r>
                    </m:oMath>
                  </m:oMathPara>
                </a14:m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vi-VN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∗) </m:t>
                      </m:r>
                      <m:r>
                        <a:rPr lang="vi-VN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=0</m:t>
                      </m:r>
                    </m:oMath>
                  </m:oMathPara>
                </a14:m>
                <a:endParaRPr lang="en-US" sz="14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14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1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442A721-5E6F-1F7E-747E-657E72FDA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460" y="666267"/>
                <a:ext cx="5934740" cy="1473737"/>
              </a:xfrm>
              <a:prstGeom prst="rect">
                <a:avLst/>
              </a:prstGeom>
              <a:blipFill>
                <a:blip r:embed="rId6"/>
                <a:stretch>
                  <a:fillRect l="-308" t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207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87D4A-E96E-FE0F-89FE-4EBFB88D3D93}"/>
                  </a:ext>
                </a:extLst>
              </p:cNvPr>
              <p:cNvSpPr txBox="1"/>
              <p:nvPr/>
            </p:nvSpPr>
            <p:spPr>
              <a:xfrm>
                <a:off x="457200" y="1428750"/>
                <a:ext cx="86868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3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giải phương trình tíc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𝒙</m:t>
                        </m:r>
                        <m:r>
                          <a:rPr lang="vi-VN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𝒙</m:t>
                        </m:r>
                        <m:r>
                          <a:rPr lang="vi-VN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23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3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3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23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23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3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 thể làm như sau:</a:t>
                </a:r>
                <a:endParaRPr lang="en-US" sz="23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A87D4A-E96E-FE0F-89FE-4EBFB88D3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28750"/>
                <a:ext cx="8686800" cy="830997"/>
              </a:xfrm>
              <a:prstGeom prst="rect">
                <a:avLst/>
              </a:prstGeom>
              <a:blipFill>
                <a:blip r:embed="rId2"/>
                <a:stretch>
                  <a:fillRect l="-982" t="-5839" r="-982" b="-10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D7153DC-EC83-C3BE-8F21-2F7B35192629}"/>
              </a:ext>
            </a:extLst>
          </p:cNvPr>
          <p:cNvSpPr txBox="1"/>
          <p:nvPr/>
        </p:nvSpPr>
        <p:spPr>
          <a:xfrm>
            <a:off x="457200" y="2764978"/>
            <a:ext cx="8458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. Kết luận nghiệm: </a:t>
            </a:r>
            <a:r>
              <a:rPr lang="vi-V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 tất cả các nghiệm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phương trình bậc nhất vừa giải 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ở bước 1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27E4AF-94A9-7162-3608-4F3FF059A800}"/>
                  </a:ext>
                </a:extLst>
              </p:cNvPr>
              <p:cNvSpPr txBox="1"/>
              <p:nvPr/>
            </p:nvSpPr>
            <p:spPr>
              <a:xfrm>
                <a:off x="457200" y="2144183"/>
                <a:ext cx="8534400" cy="57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1. </a:t>
                </a:r>
                <a:r>
                  <a:rPr lang="vi-VN" sz="24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vi-VN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i phương trình bậc nhất: 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24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4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27E4AF-94A9-7162-3608-4F3FF059A8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144183"/>
                <a:ext cx="8534400" cy="579967"/>
              </a:xfrm>
              <a:prstGeom prst="rect">
                <a:avLst/>
              </a:prstGeom>
              <a:blipFill>
                <a:blip r:embed="rId3"/>
                <a:stretch>
                  <a:fillRect l="-1071"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4BAD73AB-0370-ED99-82ED-A1195D769BB9}"/>
              </a:ext>
            </a:extLst>
          </p:cNvPr>
          <p:cNvSpPr txBox="1"/>
          <p:nvPr/>
        </p:nvSpPr>
        <p:spPr>
          <a:xfrm>
            <a:off x="838200" y="519096"/>
            <a:ext cx="45720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  <a:endParaRPr lang="en-US" sz="40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144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6D3433-3522-1F14-6032-CD2A489C33D8}"/>
              </a:ext>
            </a:extLst>
          </p:cNvPr>
          <p:cNvSpPr txBox="1"/>
          <p:nvPr/>
        </p:nvSpPr>
        <p:spPr>
          <a:xfrm>
            <a:off x="838200" y="647640"/>
            <a:ext cx="579120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+5)(3x-9)=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075781-A9A5-91FA-45B7-CBC0BD78C613}"/>
              </a:ext>
            </a:extLst>
          </p:cNvPr>
          <p:cNvSpPr txBox="1"/>
          <p:nvPr/>
        </p:nvSpPr>
        <p:spPr>
          <a:xfrm>
            <a:off x="990600" y="1288018"/>
            <a:ext cx="632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20794C-A34D-9A7B-780F-458FECD87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05981"/>
              </p:ext>
            </p:extLst>
          </p:nvPr>
        </p:nvGraphicFramePr>
        <p:xfrm>
          <a:off x="1028700" y="200660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04560" progId="Equation.DSMT4">
                  <p:embed/>
                </p:oleObj>
              </mc:Choice>
              <mc:Fallback>
                <p:oleObj name="Equation" r:id="rId2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2006600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74735-3CE3-F239-C3A6-7338EA81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8899"/>
              </p:ext>
            </p:extLst>
          </p:nvPr>
        </p:nvGraphicFramePr>
        <p:xfrm>
          <a:off x="1244600" y="2406650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20794C-A34D-9A7B-780F-458FECD87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2406650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97714-A15B-4123-01FB-29CD231E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9482"/>
              </p:ext>
            </p:extLst>
          </p:nvPr>
        </p:nvGraphicFramePr>
        <p:xfrm>
          <a:off x="4095750" y="2006600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304560" progId="Equation.DSMT4">
                  <p:embed/>
                </p:oleObj>
              </mc:Choice>
              <mc:Fallback>
                <p:oleObj name="Equation" r:id="rId6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2006600"/>
                        <a:ext cx="1244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0F649B-5327-4477-3B69-AEF5AEA3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7530"/>
              </p:ext>
            </p:extLst>
          </p:nvPr>
        </p:nvGraphicFramePr>
        <p:xfrm>
          <a:off x="4648200" y="2343150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8200" y="2343150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27D0AD-10A8-46EB-E5EF-53A7D603A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70729"/>
              </p:ext>
            </p:extLst>
          </p:nvPr>
        </p:nvGraphicFramePr>
        <p:xfrm>
          <a:off x="4724400" y="2711450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0F649B-5327-4477-3B69-AEF5AEA3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2711450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CE97C59-BEE3-C936-FE98-0D2A9FFAC94E}"/>
              </a:ext>
            </a:extLst>
          </p:cNvPr>
          <p:cNvSpPr txBox="1"/>
          <p:nvPr/>
        </p:nvSpPr>
        <p:spPr>
          <a:xfrm>
            <a:off x="1143000" y="318135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95F2BA-26BA-0540-57F9-7B704D0B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83136"/>
              </p:ext>
            </p:extLst>
          </p:nvPr>
        </p:nvGraphicFramePr>
        <p:xfrm>
          <a:off x="5626100" y="3257550"/>
          <a:ext cx="6985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077" imgH="242627" progId="Equation.DSMT4">
                  <p:embed/>
                </p:oleObj>
              </mc:Choice>
              <mc:Fallback>
                <p:oleObj name="Equation" r:id="rId12" imgW="698077" imgH="2426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26100" y="3257550"/>
                        <a:ext cx="698500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E18093-7EAC-BE5A-2E1E-D6F4EEE1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26585"/>
              </p:ext>
            </p:extLst>
          </p:nvPr>
        </p:nvGraphicFramePr>
        <p:xfrm>
          <a:off x="6781800" y="3257550"/>
          <a:ext cx="5476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7306" imgH="242627" progId="Equation.DSMT4">
                  <p:embed/>
                </p:oleObj>
              </mc:Choice>
              <mc:Fallback>
                <p:oleObj name="Equation" r:id="rId14" imgW="547306" imgH="2426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1800" y="3257550"/>
                        <a:ext cx="547687" cy="24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04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6D3433-3522-1F14-6032-CD2A489C33D8}"/>
              </a:ext>
            </a:extLst>
          </p:cNvPr>
          <p:cNvSpPr txBox="1"/>
          <p:nvPr/>
        </p:nvSpPr>
        <p:spPr>
          <a:xfrm>
            <a:off x="838200" y="36195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075781-A9A5-91FA-45B7-CBC0BD78C613}"/>
              </a:ext>
            </a:extLst>
          </p:cNvPr>
          <p:cNvSpPr txBox="1"/>
          <p:nvPr/>
        </p:nvSpPr>
        <p:spPr>
          <a:xfrm>
            <a:off x="990600" y="2038350"/>
            <a:ext cx="7124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20794C-A34D-9A7B-780F-458FECD87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53949"/>
              </p:ext>
            </p:extLst>
          </p:nvPr>
        </p:nvGraphicFramePr>
        <p:xfrm>
          <a:off x="1028700" y="249555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04560" progId="Equation.DSMT4">
                  <p:embed/>
                </p:oleObj>
              </mc:Choice>
              <mc:Fallback>
                <p:oleObj name="Equation" r:id="rId2" imgW="123156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20794C-A34D-9A7B-780F-458FECD87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28700" y="249555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74735-3CE3-F239-C3A6-7338EA81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71390"/>
              </p:ext>
            </p:extLst>
          </p:nvPr>
        </p:nvGraphicFramePr>
        <p:xfrm>
          <a:off x="1701800" y="2832100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74735-3CE3-F239-C3A6-7338EA817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800" y="2832100"/>
                        <a:ext cx="660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97714-A15B-4123-01FB-29CD231E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23495"/>
              </p:ext>
            </p:extLst>
          </p:nvPr>
        </p:nvGraphicFramePr>
        <p:xfrm>
          <a:off x="4262438" y="2419350"/>
          <a:ext cx="123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304560" progId="Equation.DSMT4">
                  <p:embed/>
                </p:oleObj>
              </mc:Choice>
              <mc:Fallback>
                <p:oleObj name="Equation" r:id="rId6" imgW="123156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97714-A15B-4123-01FB-29CD231E8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2438" y="2419350"/>
                        <a:ext cx="1231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0F649B-5327-4477-3B69-AEF5AEA3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9517"/>
              </p:ext>
            </p:extLst>
          </p:nvPr>
        </p:nvGraphicFramePr>
        <p:xfrm>
          <a:off x="4826000" y="2635250"/>
          <a:ext cx="812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0F649B-5327-4477-3B69-AEF5AEA3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6000" y="2635250"/>
                        <a:ext cx="812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27D0AD-10A8-46EB-E5EF-53A7D603A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18755"/>
              </p:ext>
            </p:extLst>
          </p:nvPr>
        </p:nvGraphicFramePr>
        <p:xfrm>
          <a:off x="4953000" y="2927350"/>
          <a:ext cx="73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34680" progId="Equation.DSMT4">
                  <p:embed/>
                </p:oleObj>
              </mc:Choice>
              <mc:Fallback>
                <p:oleObj name="Equation" r:id="rId10" imgW="736560" imgH="634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627D0AD-10A8-46EB-E5EF-53A7D603A6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3000" y="2927350"/>
                        <a:ext cx="736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CE97C59-BEE3-C936-FE98-0D2A9FFAC94E}"/>
              </a:ext>
            </a:extLst>
          </p:cNvPr>
          <p:cNvSpPr txBox="1"/>
          <p:nvPr/>
        </p:nvSpPr>
        <p:spPr>
          <a:xfrm>
            <a:off x="762000" y="346704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95F2BA-26BA-0540-57F9-7B704D0B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51758"/>
              </p:ext>
            </p:extLst>
          </p:nvPr>
        </p:nvGraphicFramePr>
        <p:xfrm>
          <a:off x="5157788" y="3548063"/>
          <a:ext cx="660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41200" progId="Equation.DSMT4">
                  <p:embed/>
                </p:oleObj>
              </mc:Choice>
              <mc:Fallback>
                <p:oleObj name="Equation" r:id="rId12" imgW="66024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95F2BA-26BA-0540-57F9-7B704D0B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7788" y="3548063"/>
                        <a:ext cx="660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E18093-7EAC-BE5A-2E1E-D6F4EEE1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030393"/>
              </p:ext>
            </p:extLst>
          </p:nvPr>
        </p:nvGraphicFramePr>
        <p:xfrm>
          <a:off x="6125453" y="3364984"/>
          <a:ext cx="77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634680" progId="Equation.DSMT4">
                  <p:embed/>
                </p:oleObj>
              </mc:Choice>
              <mc:Fallback>
                <p:oleObj name="Equation" r:id="rId13" imgW="774360" imgH="634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DE18093-7EAC-BE5A-2E1E-D6F4EEE19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5453" y="3364984"/>
                        <a:ext cx="774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01A3D9-1085-93F1-26F7-906EBC3C4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34330"/>
              </p:ext>
            </p:extLst>
          </p:nvPr>
        </p:nvGraphicFramePr>
        <p:xfrm>
          <a:off x="3771900" y="400050"/>
          <a:ext cx="217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71520" imgH="342720" progId="Equation.DSMT4">
                  <p:embed/>
                </p:oleObj>
              </mc:Choice>
              <mc:Fallback>
                <p:oleObj name="Equation" r:id="rId15" imgW="2171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71900" y="400050"/>
                        <a:ext cx="2171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08843A7-78DD-0D48-A4EF-B754D9675ECB}"/>
              </a:ext>
            </a:extLst>
          </p:cNvPr>
          <p:cNvSpPr txBox="1"/>
          <p:nvPr/>
        </p:nvSpPr>
        <p:spPr>
          <a:xfrm>
            <a:off x="1447800" y="74295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EA3C7C4-8FBF-FCCE-DD44-78BA7EC6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07572"/>
              </p:ext>
            </p:extLst>
          </p:nvPr>
        </p:nvGraphicFramePr>
        <p:xfrm>
          <a:off x="3064078" y="839232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43100" imgH="343211" progId="Equation.DSMT4">
                  <p:embed/>
                </p:oleObj>
              </mc:Choice>
              <mc:Fallback>
                <p:oleObj name="Equation" r:id="rId17" imgW="1943100" imgH="343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64078" y="839232"/>
                        <a:ext cx="194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D458E9-7B8B-CC5E-0B6F-793F94E7F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88592"/>
              </p:ext>
            </p:extLst>
          </p:nvPr>
        </p:nvGraphicFramePr>
        <p:xfrm>
          <a:off x="2057400" y="1131888"/>
          <a:ext cx="231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11200" imgH="342720" progId="Equation.DSMT4">
                  <p:embed/>
                </p:oleObj>
              </mc:Choice>
              <mc:Fallback>
                <p:oleObj name="Equation" r:id="rId19" imgW="231120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EA3C7C4-8FBF-FCCE-DD44-78BA7EC6B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7400" y="1131888"/>
                        <a:ext cx="2311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1466A5-71E6-6BC6-4CF3-23D49CB6D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31896"/>
              </p:ext>
            </p:extLst>
          </p:nvPr>
        </p:nvGraphicFramePr>
        <p:xfrm>
          <a:off x="304800" y="1435346"/>
          <a:ext cx="406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3680" imgH="304560" progId="Equation.DSMT4">
                  <p:embed/>
                </p:oleObj>
              </mc:Choice>
              <mc:Fallback>
                <p:oleObj name="Equation" r:id="rId21" imgW="406368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9D458E9-7B8B-CC5E-0B6F-793F94E7F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800" y="1435346"/>
                        <a:ext cx="406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083EB19-7479-DF7B-88FF-547C59408F7E}"/>
                  </a:ext>
                </a:extLst>
              </p:cNvPr>
              <p:cNvSpPr txBox="1"/>
              <p:nvPr/>
            </p:nvSpPr>
            <p:spPr>
              <a:xfrm>
                <a:off x="1828800" y="1733550"/>
                <a:ext cx="27432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083EB19-7479-DF7B-88FF-547C59408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733550"/>
                <a:ext cx="2743200" cy="40011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572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2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6D3433-3522-1F14-6032-CD2A489C33D8}"/>
              </a:ext>
            </a:extLst>
          </p:cNvPr>
          <p:cNvSpPr txBox="1"/>
          <p:nvPr/>
        </p:nvSpPr>
        <p:spPr>
          <a:xfrm>
            <a:off x="838200" y="36195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075781-A9A5-91FA-45B7-CBC0BD78C613}"/>
              </a:ext>
            </a:extLst>
          </p:cNvPr>
          <p:cNvSpPr txBox="1"/>
          <p:nvPr/>
        </p:nvSpPr>
        <p:spPr>
          <a:xfrm>
            <a:off x="990600" y="2126218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20794C-A34D-9A7B-780F-458FECD87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14238"/>
              </p:ext>
            </p:extLst>
          </p:nvPr>
        </p:nvGraphicFramePr>
        <p:xfrm>
          <a:off x="984250" y="2647950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04560" progId="Equation.DSMT4">
                  <p:embed/>
                </p:oleObj>
              </mc:Choice>
              <mc:Fallback>
                <p:oleObj name="Equation" r:id="rId2" imgW="113004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20794C-A34D-9A7B-780F-458FECD87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84250" y="2647950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74735-3CE3-F239-C3A6-7338EA81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69131"/>
              </p:ext>
            </p:extLst>
          </p:nvPr>
        </p:nvGraphicFramePr>
        <p:xfrm>
          <a:off x="1435100" y="3016250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74735-3CE3-F239-C3A6-7338EA817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5100" y="3016250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97714-A15B-4123-01FB-29CD231E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46307"/>
              </p:ext>
            </p:extLst>
          </p:nvPr>
        </p:nvGraphicFramePr>
        <p:xfrm>
          <a:off x="4191000" y="2571750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304560" progId="Equation.DSMT4">
                  <p:embed/>
                </p:oleObj>
              </mc:Choice>
              <mc:Fallback>
                <p:oleObj name="Equation" r:id="rId6" imgW="110484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97714-A15B-4123-01FB-29CD231E8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0" y="2571750"/>
                        <a:ext cx="1104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0F649B-5327-4477-3B69-AEF5AEA3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270330"/>
              </p:ext>
            </p:extLst>
          </p:nvPr>
        </p:nvGraphicFramePr>
        <p:xfrm>
          <a:off x="4762500" y="294005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0F649B-5327-4477-3B69-AEF5AEA3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2500" y="294005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CE97C59-BEE3-C936-FE98-0D2A9FFAC94E}"/>
              </a:ext>
            </a:extLst>
          </p:cNvPr>
          <p:cNvSpPr txBox="1"/>
          <p:nvPr/>
        </p:nvSpPr>
        <p:spPr>
          <a:xfrm>
            <a:off x="1143000" y="325755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95F2BA-26BA-0540-57F9-7B704D0B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45340"/>
              </p:ext>
            </p:extLst>
          </p:nvPr>
        </p:nvGraphicFramePr>
        <p:xfrm>
          <a:off x="5562600" y="3333750"/>
          <a:ext cx="698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95F2BA-26BA-0540-57F9-7B704D0B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3333750"/>
                        <a:ext cx="698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E18093-7EAC-BE5A-2E1E-D6F4EEE1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701013"/>
              </p:ext>
            </p:extLst>
          </p:nvPr>
        </p:nvGraphicFramePr>
        <p:xfrm>
          <a:off x="6604000" y="333375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DE18093-7EAC-BE5A-2E1E-D6F4EEE19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4000" y="333375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01A3D9-1085-93F1-26F7-906EBC3C4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82025"/>
              </p:ext>
            </p:extLst>
          </p:nvPr>
        </p:nvGraphicFramePr>
        <p:xfrm>
          <a:off x="3771900" y="407988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66600" imgH="342720" progId="Equation.DSMT4">
                  <p:embed/>
                </p:oleObj>
              </mc:Choice>
              <mc:Fallback>
                <p:oleObj name="Equation" r:id="rId13" imgW="18666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01A3D9-1085-93F1-26F7-906EBC3C4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1900" y="407988"/>
                        <a:ext cx="186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08843A7-78DD-0D48-A4EF-B754D9675ECB}"/>
              </a:ext>
            </a:extLst>
          </p:cNvPr>
          <p:cNvSpPr txBox="1"/>
          <p:nvPr/>
        </p:nvSpPr>
        <p:spPr>
          <a:xfrm>
            <a:off x="1447800" y="74295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D458E9-7B8B-CC5E-0B6F-793F94E7F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93075"/>
              </p:ext>
            </p:extLst>
          </p:nvPr>
        </p:nvGraphicFramePr>
        <p:xfrm>
          <a:off x="1295400" y="1150938"/>
          <a:ext cx="270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05040" imgH="304560" progId="Equation.DSMT4">
                  <p:embed/>
                </p:oleObj>
              </mc:Choice>
              <mc:Fallback>
                <p:oleObj name="Equation" r:id="rId15" imgW="270504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9D458E9-7B8B-CC5E-0B6F-793F94E7F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1150938"/>
                        <a:ext cx="2705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1466A5-71E6-6BC6-4CF3-23D49CB6D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24363"/>
              </p:ext>
            </p:extLst>
          </p:nvPr>
        </p:nvGraphicFramePr>
        <p:xfrm>
          <a:off x="1752600" y="1435100"/>
          <a:ext cx="220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09680" imgH="304560" progId="Equation.DSMT4">
                  <p:embed/>
                </p:oleObj>
              </mc:Choice>
              <mc:Fallback>
                <p:oleObj name="Equation" r:id="rId17" imgW="220968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11466A5-71E6-6BC6-4CF3-23D49CB6D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2600" y="1435100"/>
                        <a:ext cx="220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083EB19-7479-DF7B-88FF-547C59408F7E}"/>
                  </a:ext>
                </a:extLst>
              </p:cNvPr>
              <p:cNvSpPr txBox="1"/>
              <p:nvPr/>
            </p:nvSpPr>
            <p:spPr>
              <a:xfrm>
                <a:off x="1600200" y="1798678"/>
                <a:ext cx="27432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083EB19-7479-DF7B-88FF-547C59408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798678"/>
                <a:ext cx="2743200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445C09-FFEE-95FD-7A1D-82DCDEE1E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31132"/>
              </p:ext>
            </p:extLst>
          </p:nvPr>
        </p:nvGraphicFramePr>
        <p:xfrm>
          <a:off x="2981325" y="760413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50960" imgH="342720" progId="Equation.DSMT4">
                  <p:embed/>
                </p:oleObj>
              </mc:Choice>
              <mc:Fallback>
                <p:oleObj name="Equation" r:id="rId21" imgW="1650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1325" y="760413"/>
                        <a:ext cx="165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78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2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6D3433-3522-1F14-6032-CD2A489C33D8}"/>
              </a:ext>
            </a:extLst>
          </p:cNvPr>
          <p:cNvSpPr txBox="1"/>
          <p:nvPr/>
        </p:nvSpPr>
        <p:spPr>
          <a:xfrm>
            <a:off x="838200" y="36195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075781-A9A5-91FA-45B7-CBC0BD78C613}"/>
              </a:ext>
            </a:extLst>
          </p:cNvPr>
          <p:cNvSpPr txBox="1"/>
          <p:nvPr/>
        </p:nvSpPr>
        <p:spPr>
          <a:xfrm>
            <a:off x="960640" y="1046957"/>
            <a:ext cx="64307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20794C-A34D-9A7B-780F-458FECD87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74560"/>
              </p:ext>
            </p:extLst>
          </p:nvPr>
        </p:nvGraphicFramePr>
        <p:xfrm>
          <a:off x="1155700" y="1645682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304560" progId="Equation.DSMT4">
                  <p:embed/>
                </p:oleObj>
              </mc:Choice>
              <mc:Fallback>
                <p:oleObj name="Equation" r:id="rId2" imgW="125712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20794C-A34D-9A7B-780F-458FECD87A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700" y="1645682"/>
                        <a:ext cx="1257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874735-3CE3-F239-C3A6-7338EA81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05793"/>
              </p:ext>
            </p:extLst>
          </p:nvPr>
        </p:nvGraphicFramePr>
        <p:xfrm>
          <a:off x="1739900" y="2019487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874735-3CE3-F239-C3A6-7338EA817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900" y="2019487"/>
                        <a:ext cx="825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197714-A15B-4123-01FB-29CD231E8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15995"/>
              </p:ext>
            </p:extLst>
          </p:nvPr>
        </p:nvGraphicFramePr>
        <p:xfrm>
          <a:off x="4229100" y="1652588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04560" progId="Equation.DSMT4">
                  <p:embed/>
                </p:oleObj>
              </mc:Choice>
              <mc:Fallback>
                <p:oleObj name="Equation" r:id="rId6" imgW="125712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197714-A15B-4123-01FB-29CD231E8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9100" y="1652588"/>
                        <a:ext cx="1257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E0F649B-5327-4477-3B69-AEF5AEA3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59420"/>
              </p:ext>
            </p:extLst>
          </p:nvPr>
        </p:nvGraphicFramePr>
        <p:xfrm>
          <a:off x="4794250" y="1988344"/>
          <a:ext cx="673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0F649B-5327-4477-3B69-AEF5AEA3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0" y="1988344"/>
                        <a:ext cx="673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CE97C59-BEE3-C936-FE98-0D2A9FFAC94E}"/>
              </a:ext>
            </a:extLst>
          </p:cNvPr>
          <p:cNvSpPr txBox="1"/>
          <p:nvPr/>
        </p:nvSpPr>
        <p:spPr>
          <a:xfrm>
            <a:off x="1143000" y="3497818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95F2BA-26BA-0540-57F9-7B704D0B0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32251"/>
              </p:ext>
            </p:extLst>
          </p:nvPr>
        </p:nvGraphicFramePr>
        <p:xfrm>
          <a:off x="5588000" y="3397250"/>
          <a:ext cx="73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622080" progId="Equation.DSMT4">
                  <p:embed/>
                </p:oleObj>
              </mc:Choice>
              <mc:Fallback>
                <p:oleObj name="Equation" r:id="rId10" imgW="736560" imgH="622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95F2BA-26BA-0540-57F9-7B704D0B0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8000" y="3397250"/>
                        <a:ext cx="736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E18093-7EAC-BE5A-2E1E-D6F4EEE1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62522"/>
              </p:ext>
            </p:extLst>
          </p:nvPr>
        </p:nvGraphicFramePr>
        <p:xfrm>
          <a:off x="6870700" y="3384550"/>
          <a:ext cx="59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634680" progId="Equation.DSMT4">
                  <p:embed/>
                </p:oleObj>
              </mc:Choice>
              <mc:Fallback>
                <p:oleObj name="Equation" r:id="rId12" imgW="596880" imgH="634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DE18093-7EAC-BE5A-2E1E-D6F4EEE19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0700" y="3384550"/>
                        <a:ext cx="596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01A3D9-1085-93F1-26F7-906EBC3C4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45295"/>
              </p:ext>
            </p:extLst>
          </p:nvPr>
        </p:nvGraphicFramePr>
        <p:xfrm>
          <a:off x="4235450" y="427038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304560" progId="Equation.DSMT4">
                  <p:embed/>
                </p:oleObj>
              </mc:Choice>
              <mc:Fallback>
                <p:oleObj name="Equation" r:id="rId14" imgW="198108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01A3D9-1085-93F1-26F7-906EBC3C42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35450" y="427038"/>
                        <a:ext cx="198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91700F-4AFB-6F8A-74D0-1CC106188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778"/>
              </p:ext>
            </p:extLst>
          </p:nvPr>
        </p:nvGraphicFramePr>
        <p:xfrm>
          <a:off x="1853119" y="2229644"/>
          <a:ext cx="73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622080" progId="Equation.DSMT4">
                  <p:embed/>
                </p:oleObj>
              </mc:Choice>
              <mc:Fallback>
                <p:oleObj name="Equation" r:id="rId16" imgW="736560" imgH="622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E0F649B-5327-4477-3B69-AEF5AEA307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3119" y="2229644"/>
                        <a:ext cx="736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4A4802-3FB7-FF80-D57F-7F392B942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58539"/>
              </p:ext>
            </p:extLst>
          </p:nvPr>
        </p:nvGraphicFramePr>
        <p:xfrm>
          <a:off x="4917941" y="2244303"/>
          <a:ext cx="596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634680" progId="Equation.DSMT4">
                  <p:embed/>
                </p:oleObj>
              </mc:Choice>
              <mc:Fallback>
                <p:oleObj name="Equation" r:id="rId18" imgW="59688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91700F-4AFB-6F8A-74D0-1CC106188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17941" y="2244303"/>
                        <a:ext cx="596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402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95F3938-E81F-4EF0-8640-CAC8F0B8A027}"/>
  <p:tag name="ISPRING_RESOURCE_FOLDER" val="C:\Users\adminS\Desktop\chuẩn đề thi đã gửi cô D\SOẠN E LƠN LINHPHUONG TRINH BAC NHAT MOT AN (TO 6 NGUYEN HONG THUY) \"/>
  <p:tag name="ISPRING_PRESENTATION_PATH" val="C:\Users\adminS\Desktop\chuẩn đề thi đã gửi cô D\SOẠN E LƠN LINHPHUONG TRINH BAC NHAT MOT AN (TO 6 NGUYEN HONG THUY) .pptx"/>
  <p:tag name="ISPRING_PROJECT_VERSION" val="9.3"/>
  <p:tag name="ISPRING_PROJECT_FOLDER_UPDATED" val="1"/>
  <p:tag name="ISPRING_SCREEN_RECS_UPDATED" val="C:\Users\adminS\Desktop\chuẩn đề thi đã gửi cô D\SOẠN E LƠN LINHPHUONG TRINH BAC NHAT MOT AN (TO 6 NGUYEN HONG THUY) \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6</TotalTime>
  <Words>855</Words>
  <Application>Microsoft Office PowerPoint</Application>
  <PresentationFormat>On-screen Show (16:9)</PresentationFormat>
  <Paragraphs>91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Sinh Điệp</cp:lastModifiedBy>
  <cp:revision>519</cp:revision>
  <dcterms:created xsi:type="dcterms:W3CDTF">2021-07-22T17:31:00Z</dcterms:created>
  <dcterms:modified xsi:type="dcterms:W3CDTF">2024-08-17T07:03:12Z</dcterms:modified>
</cp:coreProperties>
</file>